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9947C9" w14:textId="77777777" w:rsidR="001600BD" w:rsidRDefault="00527015" w:rsidP="003F00E9">
      <w:pPr>
        <w:spacing w:afterLines="50" w:after="156" w:line="360" w:lineRule="auto"/>
        <w:rPr>
          <w:rFonts w:eastAsia="黑体"/>
          <w:b/>
          <w:bCs/>
          <w:sz w:val="28"/>
        </w:rPr>
      </w:pPr>
      <w:r>
        <w:rPr>
          <w:rFonts w:eastAsia="黑体" w:hint="eastAsia"/>
          <w:b/>
          <w:bCs/>
          <w:sz w:val="28"/>
        </w:rPr>
        <w:t>实验二</w:t>
      </w:r>
      <w:r w:rsidR="00A22035">
        <w:rPr>
          <w:rFonts w:eastAsia="黑体" w:hint="eastAsia"/>
          <w:b/>
          <w:bCs/>
          <w:sz w:val="28"/>
        </w:rPr>
        <w:t>、</w:t>
      </w:r>
      <w:r w:rsidR="00563936">
        <w:rPr>
          <w:rFonts w:eastAsia="黑体" w:hint="eastAsia"/>
          <w:b/>
          <w:bCs/>
          <w:sz w:val="28"/>
        </w:rPr>
        <w:t>传递</w:t>
      </w:r>
      <w:r w:rsidR="00563936">
        <w:rPr>
          <w:rFonts w:eastAsia="黑体"/>
          <w:b/>
          <w:bCs/>
          <w:sz w:val="28"/>
        </w:rPr>
        <w:t>函数与</w:t>
      </w:r>
      <w:r>
        <w:rPr>
          <w:rFonts w:eastAsia="黑体"/>
          <w:b/>
          <w:bCs/>
          <w:sz w:val="28"/>
        </w:rPr>
        <w:t>Simulink</w:t>
      </w:r>
      <w:r w:rsidR="00563936">
        <w:rPr>
          <w:rFonts w:eastAsia="黑体" w:hint="eastAsia"/>
          <w:b/>
          <w:bCs/>
          <w:sz w:val="28"/>
        </w:rPr>
        <w:t>建模</w:t>
      </w:r>
    </w:p>
    <w:p w14:paraId="28639D7F" w14:textId="77777777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实验时间：</w:t>
      </w:r>
      <w:r w:rsidR="00A22035" w:rsidRPr="00D848A3">
        <w:rPr>
          <w:rFonts w:hint="eastAsia"/>
          <w:b/>
          <w:bCs/>
          <w:sz w:val="24"/>
        </w:rPr>
        <w:t xml:space="preserve"> </w:t>
      </w:r>
      <w:r w:rsidR="00F74677">
        <w:rPr>
          <w:rFonts w:hint="eastAsia"/>
          <w:b/>
          <w:bCs/>
          <w:sz w:val="24"/>
        </w:rPr>
        <w:t>2020-12-</w:t>
      </w:r>
      <w:r w:rsidR="007863BC">
        <w:rPr>
          <w:rFonts w:hint="eastAsia"/>
          <w:b/>
          <w:bCs/>
          <w:sz w:val="24"/>
        </w:rPr>
        <w:t>18</w:t>
      </w:r>
      <w:r w:rsidR="00A22035" w:rsidRPr="00D848A3">
        <w:rPr>
          <w:rFonts w:hint="eastAsia"/>
          <w:b/>
          <w:bCs/>
          <w:sz w:val="24"/>
        </w:rPr>
        <w:t xml:space="preserve">                   </w:t>
      </w:r>
      <w:r w:rsidRPr="00D848A3">
        <w:rPr>
          <w:rFonts w:hint="eastAsia"/>
          <w:b/>
          <w:bCs/>
          <w:sz w:val="24"/>
        </w:rPr>
        <w:t>实验地点：</w:t>
      </w:r>
      <w:r w:rsidR="00F74677">
        <w:rPr>
          <w:rFonts w:hint="eastAsia"/>
          <w:b/>
          <w:bCs/>
          <w:sz w:val="24"/>
        </w:rPr>
        <w:t>开发区校区</w:t>
      </w:r>
      <w:r w:rsidR="00F74677">
        <w:rPr>
          <w:rFonts w:hint="eastAsia"/>
          <w:b/>
          <w:bCs/>
          <w:sz w:val="24"/>
        </w:rPr>
        <w:t>C</w:t>
      </w:r>
      <w:r w:rsidR="00F74677">
        <w:rPr>
          <w:b/>
          <w:bCs/>
          <w:sz w:val="24"/>
        </w:rPr>
        <w:t>506</w:t>
      </w:r>
    </w:p>
    <w:p w14:paraId="109DE2D0" w14:textId="441C7DAE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姓名学号：</w:t>
      </w:r>
      <w:r w:rsidR="00A22035" w:rsidRPr="00D848A3">
        <w:rPr>
          <w:rFonts w:hint="eastAsia"/>
          <w:b/>
          <w:bCs/>
          <w:sz w:val="24"/>
        </w:rPr>
        <w:t xml:space="preserve">            </w:t>
      </w:r>
      <w:r w:rsidRPr="00D848A3">
        <w:rPr>
          <w:rFonts w:hint="eastAsia"/>
          <w:b/>
          <w:bCs/>
          <w:sz w:val="24"/>
        </w:rPr>
        <w:t>成绩：</w:t>
      </w:r>
    </w:p>
    <w:p w14:paraId="1412F897" w14:textId="77777777" w:rsidR="001600BD" w:rsidRPr="00D848A3" w:rsidRDefault="001600BD" w:rsidP="001600BD">
      <w:pPr>
        <w:rPr>
          <w:sz w:val="24"/>
        </w:rPr>
      </w:pPr>
    </w:p>
    <w:p w14:paraId="36D78715" w14:textId="77777777" w:rsidR="001600BD" w:rsidRPr="00D848A3" w:rsidRDefault="001600BD" w:rsidP="003F00E9">
      <w:pPr>
        <w:spacing w:beforeLines="50" w:before="156" w:afterLines="50" w:after="156"/>
        <w:jc w:val="left"/>
        <w:rPr>
          <w:sz w:val="24"/>
        </w:rPr>
      </w:pPr>
      <w:r w:rsidRPr="00D848A3">
        <w:rPr>
          <w:rFonts w:hint="eastAsia"/>
          <w:b/>
          <w:sz w:val="24"/>
        </w:rPr>
        <w:t>一、实验目的</w:t>
      </w:r>
    </w:p>
    <w:p w14:paraId="0565FC63" w14:textId="77777777" w:rsidR="00164AED" w:rsidRDefault="00164AED" w:rsidP="00164AED">
      <w:pPr>
        <w:pStyle w:val="a7"/>
        <w:spacing w:before="120" w:after="120" w:line="360" w:lineRule="auto"/>
        <w:ind w:leftChars="0" w:left="0"/>
        <w:jc w:val="left"/>
        <w:rPr>
          <w:sz w:val="24"/>
          <w:u w:val="single"/>
        </w:rPr>
      </w:pPr>
      <w:r>
        <w:rPr>
          <w:sz w:val="24"/>
          <w:u w:val="single"/>
        </w:rPr>
        <w:t>1</w:t>
      </w:r>
      <w:r w:rsidRPr="00D848A3">
        <w:rPr>
          <w:rFonts w:hint="eastAsia"/>
          <w:sz w:val="24"/>
          <w:u w:val="single"/>
        </w:rPr>
        <w:t>、传递</w:t>
      </w:r>
      <w:r w:rsidRPr="00D848A3">
        <w:rPr>
          <w:sz w:val="24"/>
          <w:u w:val="single"/>
        </w:rPr>
        <w:t>函数及其</w:t>
      </w:r>
      <w:r w:rsidRPr="00D848A3">
        <w:rPr>
          <w:sz w:val="24"/>
          <w:u w:val="single"/>
        </w:rPr>
        <w:t>MATLAB/Simulink</w:t>
      </w:r>
      <w:r w:rsidRPr="00D848A3">
        <w:rPr>
          <w:rFonts w:hint="eastAsia"/>
          <w:sz w:val="24"/>
          <w:u w:val="single"/>
        </w:rPr>
        <w:t>计算</w:t>
      </w:r>
      <w:r w:rsidRPr="00D848A3">
        <w:rPr>
          <w:rFonts w:hint="eastAsia"/>
          <w:sz w:val="24"/>
          <w:u w:val="single"/>
        </w:rPr>
        <w:t xml:space="preserve"> </w:t>
      </w:r>
    </w:p>
    <w:p w14:paraId="34900794" w14:textId="77777777" w:rsidR="001600BD" w:rsidRPr="00D848A3" w:rsidRDefault="00164AED" w:rsidP="001600BD">
      <w:pPr>
        <w:pStyle w:val="a7"/>
        <w:spacing w:before="156" w:after="156" w:line="360" w:lineRule="auto"/>
        <w:ind w:leftChars="0" w:left="0"/>
        <w:jc w:val="left"/>
        <w:rPr>
          <w:sz w:val="24"/>
          <w:u w:val="single"/>
        </w:rPr>
      </w:pPr>
      <w:r>
        <w:rPr>
          <w:sz w:val="24"/>
          <w:u w:val="single"/>
        </w:rPr>
        <w:t>2</w:t>
      </w:r>
      <w:r w:rsidR="001600BD" w:rsidRPr="00D848A3">
        <w:rPr>
          <w:rFonts w:hint="eastAsia"/>
          <w:sz w:val="24"/>
          <w:u w:val="single"/>
        </w:rPr>
        <w:t>、熟悉</w:t>
      </w:r>
      <w:r w:rsidR="00527015" w:rsidRPr="00D848A3">
        <w:rPr>
          <w:sz w:val="24"/>
          <w:u w:val="single"/>
        </w:rPr>
        <w:t>Simulink</w:t>
      </w:r>
      <w:r w:rsidR="001600BD" w:rsidRPr="00D848A3">
        <w:rPr>
          <w:rFonts w:hint="eastAsia"/>
          <w:sz w:val="24"/>
          <w:u w:val="single"/>
        </w:rPr>
        <w:t>开发环境</w:t>
      </w:r>
      <w:r w:rsidR="00F74677">
        <w:rPr>
          <w:rFonts w:hint="eastAsia"/>
          <w:sz w:val="24"/>
          <w:u w:val="single"/>
        </w:rPr>
        <w:t xml:space="preserve"> </w:t>
      </w:r>
    </w:p>
    <w:p w14:paraId="147F99A7" w14:textId="77777777" w:rsidR="001600BD" w:rsidRPr="00D848A3" w:rsidRDefault="00164AED" w:rsidP="001600BD">
      <w:pPr>
        <w:pStyle w:val="a7"/>
        <w:spacing w:before="120" w:after="120" w:line="360" w:lineRule="auto"/>
        <w:ind w:leftChars="0" w:left="0"/>
        <w:jc w:val="left"/>
        <w:rPr>
          <w:sz w:val="24"/>
          <w:u w:val="single"/>
        </w:rPr>
      </w:pPr>
      <w:r>
        <w:rPr>
          <w:sz w:val="24"/>
          <w:u w:val="single"/>
        </w:rPr>
        <w:t>3</w:t>
      </w:r>
      <w:r w:rsidR="001600BD" w:rsidRPr="00D848A3">
        <w:rPr>
          <w:rFonts w:hint="eastAsia"/>
          <w:sz w:val="24"/>
          <w:u w:val="single"/>
        </w:rPr>
        <w:t>、</w:t>
      </w:r>
      <w:r w:rsidR="00527015" w:rsidRPr="00D848A3">
        <w:rPr>
          <w:rFonts w:hint="eastAsia"/>
          <w:sz w:val="24"/>
          <w:u w:val="single"/>
        </w:rPr>
        <w:t>掌握</w:t>
      </w:r>
      <w:r w:rsidR="00B80B2F" w:rsidRPr="00D848A3">
        <w:rPr>
          <w:sz w:val="24"/>
          <w:u w:val="single"/>
        </w:rPr>
        <w:t>Simulink</w:t>
      </w:r>
      <w:r w:rsidR="00527015" w:rsidRPr="00D848A3">
        <w:rPr>
          <w:sz w:val="24"/>
          <w:u w:val="single"/>
        </w:rPr>
        <w:t>基本的建模操作</w:t>
      </w:r>
      <w:r w:rsidR="00F74677">
        <w:rPr>
          <w:rFonts w:hint="eastAsia"/>
          <w:sz w:val="24"/>
          <w:u w:val="single"/>
        </w:rPr>
        <w:t xml:space="preserve"> </w:t>
      </w:r>
    </w:p>
    <w:p w14:paraId="7E3649D2" w14:textId="77777777" w:rsidR="001600BD" w:rsidRPr="00D848A3" w:rsidRDefault="00164AED" w:rsidP="001600BD">
      <w:pPr>
        <w:pStyle w:val="a7"/>
        <w:spacing w:before="120" w:after="120" w:line="360" w:lineRule="auto"/>
        <w:ind w:leftChars="0" w:left="0"/>
        <w:jc w:val="left"/>
        <w:rPr>
          <w:sz w:val="24"/>
          <w:u w:val="single"/>
        </w:rPr>
      </w:pPr>
      <w:r>
        <w:rPr>
          <w:sz w:val="24"/>
          <w:u w:val="single"/>
        </w:rPr>
        <w:t>4</w:t>
      </w:r>
      <w:r w:rsidR="001600BD" w:rsidRPr="00D848A3">
        <w:rPr>
          <w:rFonts w:hint="eastAsia"/>
          <w:sz w:val="24"/>
          <w:u w:val="single"/>
        </w:rPr>
        <w:t>、</w:t>
      </w:r>
      <w:r w:rsidR="00C25592" w:rsidRPr="00D848A3">
        <w:rPr>
          <w:rFonts w:hint="eastAsia"/>
          <w:sz w:val="24"/>
          <w:u w:val="single"/>
        </w:rPr>
        <w:t>创建</w:t>
      </w:r>
      <w:r w:rsidR="00B80B2F" w:rsidRPr="00D848A3">
        <w:rPr>
          <w:sz w:val="24"/>
          <w:u w:val="single"/>
        </w:rPr>
        <w:t>Simulink</w:t>
      </w:r>
      <w:r w:rsidR="00C25592" w:rsidRPr="00D848A3">
        <w:rPr>
          <w:sz w:val="24"/>
          <w:u w:val="single"/>
        </w:rPr>
        <w:t>子系统</w:t>
      </w:r>
      <w:r w:rsidR="00527015" w:rsidRPr="00D848A3">
        <w:rPr>
          <w:rFonts w:hint="eastAsia"/>
          <w:sz w:val="24"/>
          <w:u w:val="single"/>
        </w:rPr>
        <w:t xml:space="preserve"> </w:t>
      </w:r>
    </w:p>
    <w:p w14:paraId="03BAF94D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二、实验设备</w:t>
      </w:r>
    </w:p>
    <w:p w14:paraId="36FAA3C3" w14:textId="77777777" w:rsidR="001600BD" w:rsidRPr="00D848A3" w:rsidRDefault="001600BD" w:rsidP="003F00E9">
      <w:pPr>
        <w:spacing w:beforeLines="50" w:before="156" w:afterLines="50" w:after="156"/>
        <w:rPr>
          <w:b/>
          <w:sz w:val="24"/>
        </w:rPr>
      </w:pPr>
      <w:r w:rsidRPr="00D848A3">
        <w:rPr>
          <w:rFonts w:hint="eastAsia"/>
          <w:bCs/>
          <w:sz w:val="24"/>
        </w:rPr>
        <w:t>微型电子计算机，</w:t>
      </w:r>
      <w:r w:rsidRPr="00D848A3">
        <w:rPr>
          <w:bCs/>
          <w:sz w:val="24"/>
        </w:rPr>
        <w:t>MATLAB</w:t>
      </w:r>
      <w:r w:rsidRPr="00D848A3">
        <w:rPr>
          <w:bCs/>
          <w:sz w:val="24"/>
        </w:rPr>
        <w:t>软件</w:t>
      </w:r>
    </w:p>
    <w:p w14:paraId="486950CC" w14:textId="77777777" w:rsidR="001600BD" w:rsidRPr="00D848A3" w:rsidRDefault="001600BD" w:rsidP="003F00E9">
      <w:pPr>
        <w:spacing w:beforeLines="50" w:before="156" w:afterLines="50" w:after="156"/>
        <w:rPr>
          <w:sz w:val="24"/>
        </w:rPr>
      </w:pPr>
      <w:r w:rsidRPr="00D848A3">
        <w:rPr>
          <w:rFonts w:hint="eastAsia"/>
          <w:b/>
          <w:sz w:val="24"/>
        </w:rPr>
        <w:t>三、预习要求及思考题</w:t>
      </w:r>
    </w:p>
    <w:p w14:paraId="0B4D7D9A" w14:textId="77777777" w:rsidR="00EE21B7" w:rsidRDefault="00164AED" w:rsidP="001600BD">
      <w:pPr>
        <w:rPr>
          <w:sz w:val="24"/>
        </w:rPr>
      </w:pPr>
      <w:r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="00EE21B7">
        <w:rPr>
          <w:rFonts w:hint="eastAsia"/>
          <w:sz w:val="24"/>
        </w:rPr>
        <w:t>复变</w:t>
      </w:r>
      <w:r w:rsidR="00EE21B7">
        <w:rPr>
          <w:sz w:val="24"/>
        </w:rPr>
        <w:t>函数</w:t>
      </w:r>
    </w:p>
    <w:p w14:paraId="36D8281B" w14:textId="77777777" w:rsidR="00164AED" w:rsidRDefault="00EE21B7" w:rsidP="001600BD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164AED" w:rsidRPr="00D848A3">
        <w:rPr>
          <w:rFonts w:hint="eastAsia"/>
          <w:sz w:val="24"/>
        </w:rPr>
        <w:t>求解传递</w:t>
      </w:r>
      <w:r w:rsidR="00164AED" w:rsidRPr="00D848A3">
        <w:rPr>
          <w:sz w:val="24"/>
        </w:rPr>
        <w:t>函数</w:t>
      </w:r>
    </w:p>
    <w:p w14:paraId="1D875F44" w14:textId="77777777" w:rsidR="001600BD" w:rsidRPr="00D848A3" w:rsidRDefault="00EE21B7" w:rsidP="001600BD">
      <w:pPr>
        <w:rPr>
          <w:sz w:val="24"/>
        </w:rPr>
      </w:pPr>
      <w:r>
        <w:rPr>
          <w:rFonts w:hint="eastAsia"/>
          <w:sz w:val="24"/>
        </w:rPr>
        <w:t>3</w:t>
      </w:r>
      <w:r w:rsidR="001600BD" w:rsidRPr="00D848A3">
        <w:rPr>
          <w:rFonts w:hint="eastAsia"/>
          <w:sz w:val="24"/>
        </w:rPr>
        <w:t>、熟悉</w:t>
      </w:r>
      <w:r w:rsidR="00527015" w:rsidRPr="00D848A3">
        <w:rPr>
          <w:sz w:val="24"/>
        </w:rPr>
        <w:t>Simulink</w:t>
      </w:r>
      <w:r w:rsidR="001600BD" w:rsidRPr="00D848A3">
        <w:rPr>
          <w:sz w:val="24"/>
        </w:rPr>
        <w:t>基本界面；</w:t>
      </w:r>
    </w:p>
    <w:p w14:paraId="6D5E63CE" w14:textId="77777777" w:rsidR="001600BD" w:rsidRPr="00D848A3" w:rsidRDefault="00EE21B7" w:rsidP="001600BD">
      <w:pPr>
        <w:rPr>
          <w:sz w:val="24"/>
        </w:rPr>
      </w:pPr>
      <w:r>
        <w:rPr>
          <w:sz w:val="24"/>
        </w:rPr>
        <w:t>4</w:t>
      </w:r>
      <w:r w:rsidR="001600BD" w:rsidRPr="00D848A3">
        <w:rPr>
          <w:rFonts w:hint="eastAsia"/>
          <w:sz w:val="24"/>
        </w:rPr>
        <w:t>、</w:t>
      </w:r>
      <w:r w:rsidR="001600BD" w:rsidRPr="00D848A3">
        <w:rPr>
          <w:sz w:val="24"/>
        </w:rPr>
        <w:t>熟悉</w:t>
      </w:r>
      <w:r w:rsidR="00527015" w:rsidRPr="00D848A3">
        <w:rPr>
          <w:rFonts w:hint="eastAsia"/>
          <w:sz w:val="24"/>
        </w:rPr>
        <w:t>Simulink</w:t>
      </w:r>
      <w:r w:rsidR="00527015" w:rsidRPr="00D848A3">
        <w:rPr>
          <w:rFonts w:hint="eastAsia"/>
          <w:sz w:val="24"/>
        </w:rPr>
        <w:t>的</w:t>
      </w:r>
      <w:r w:rsidR="00527015" w:rsidRPr="00D848A3">
        <w:rPr>
          <w:sz w:val="24"/>
        </w:rPr>
        <w:t>基本函数库</w:t>
      </w:r>
      <w:r w:rsidR="001600BD" w:rsidRPr="00D848A3">
        <w:rPr>
          <w:rFonts w:hint="eastAsia"/>
          <w:sz w:val="24"/>
        </w:rPr>
        <w:t>；</w:t>
      </w:r>
    </w:p>
    <w:p w14:paraId="5927C734" w14:textId="77777777" w:rsidR="001600BD" w:rsidRPr="00D848A3" w:rsidRDefault="001600BD" w:rsidP="001600BD">
      <w:pPr>
        <w:rPr>
          <w:sz w:val="24"/>
        </w:rPr>
      </w:pPr>
    </w:p>
    <w:p w14:paraId="6611E8FC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四、讲授</w:t>
      </w:r>
      <w:r w:rsidRPr="00D848A3">
        <w:rPr>
          <w:b/>
          <w:bCs/>
          <w:sz w:val="24"/>
        </w:rPr>
        <w:t>内容</w:t>
      </w:r>
    </w:p>
    <w:p w14:paraId="5823F63E" w14:textId="77777777" w:rsidR="00164AED" w:rsidRDefault="00164AED" w:rsidP="00340901">
      <w:pPr>
        <w:spacing w:afterLines="50" w:after="156"/>
        <w:rPr>
          <w:sz w:val="24"/>
        </w:rPr>
      </w:pPr>
      <w:r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Pr="00D848A3">
        <w:rPr>
          <w:sz w:val="24"/>
        </w:rPr>
        <w:t>传递函数的</w:t>
      </w:r>
      <w:proofErr w:type="spellStart"/>
      <w:r w:rsidR="006B7A28">
        <w:rPr>
          <w:rFonts w:hint="eastAsia"/>
          <w:sz w:val="24"/>
        </w:rPr>
        <w:t>Matlab</w:t>
      </w:r>
      <w:proofErr w:type="spellEnd"/>
      <w:r w:rsidRPr="00D848A3">
        <w:rPr>
          <w:sz w:val="24"/>
        </w:rPr>
        <w:t>计算</w:t>
      </w:r>
    </w:p>
    <w:p w14:paraId="76AA9B89" w14:textId="77777777" w:rsidR="001600BD" w:rsidRPr="00D848A3" w:rsidRDefault="00164AED" w:rsidP="00340901">
      <w:pPr>
        <w:spacing w:afterLines="50" w:after="156"/>
        <w:rPr>
          <w:sz w:val="24"/>
        </w:rPr>
      </w:pPr>
      <w:r>
        <w:rPr>
          <w:rFonts w:hint="eastAsia"/>
          <w:sz w:val="24"/>
        </w:rPr>
        <w:t>2</w:t>
      </w:r>
      <w:r w:rsidR="001600BD" w:rsidRPr="00D848A3">
        <w:rPr>
          <w:rFonts w:hint="eastAsia"/>
          <w:sz w:val="24"/>
        </w:rPr>
        <w:t>、</w:t>
      </w:r>
      <w:r w:rsidR="00340901" w:rsidRPr="00D848A3">
        <w:rPr>
          <w:rFonts w:hint="eastAsia"/>
          <w:sz w:val="24"/>
        </w:rPr>
        <w:t>Simulink</w:t>
      </w:r>
      <w:r w:rsidR="00340901" w:rsidRPr="00D848A3">
        <w:rPr>
          <w:rFonts w:hint="eastAsia"/>
          <w:sz w:val="24"/>
        </w:rPr>
        <w:t>的</w:t>
      </w:r>
      <w:r w:rsidR="00340901" w:rsidRPr="00D848A3">
        <w:rPr>
          <w:sz w:val="24"/>
        </w:rPr>
        <w:t>使用</w:t>
      </w:r>
    </w:p>
    <w:p w14:paraId="0A1DD002" w14:textId="77777777" w:rsidR="00340901" w:rsidRPr="00D848A3" w:rsidRDefault="00340901" w:rsidP="00340901">
      <w:pPr>
        <w:spacing w:afterLines="50" w:after="156"/>
        <w:rPr>
          <w:rFonts w:ascii="宋体" w:hAnsi="宋体"/>
          <w:sz w:val="24"/>
        </w:rPr>
      </w:pPr>
    </w:p>
    <w:p w14:paraId="34C18C4F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五、实验内容</w:t>
      </w:r>
    </w:p>
    <w:p w14:paraId="0030734B" w14:textId="77777777" w:rsidR="00032C7C" w:rsidRDefault="000F4D33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sz w:val="24"/>
        </w:rPr>
        <w:t>给定</w:t>
      </w:r>
      <w:r>
        <w:rPr>
          <w:sz w:val="24"/>
        </w:rPr>
        <w:t>RLC</w:t>
      </w:r>
      <w:r w:rsidR="006B7A28">
        <w:rPr>
          <w:sz w:val="24"/>
        </w:rPr>
        <w:t>网络，如图所示</w:t>
      </w:r>
      <w:r>
        <w:rPr>
          <w:sz w:val="24"/>
        </w:rPr>
        <w:t>，其中，</w:t>
      </w:r>
      <w:r w:rsidR="006939B2" w:rsidRPr="006939B2">
        <w:rPr>
          <w:i/>
          <w:sz w:val="24"/>
        </w:rPr>
        <w:t>U</w:t>
      </w:r>
      <w:r w:rsidRPr="006939B2">
        <w:rPr>
          <w:rFonts w:hint="eastAsia"/>
          <w:sz w:val="24"/>
          <w:vertAlign w:val="subscript"/>
        </w:rPr>
        <w:t>i</w:t>
      </w:r>
      <w:r>
        <w:rPr>
          <w:rFonts w:hint="eastAsia"/>
          <w:sz w:val="24"/>
        </w:rPr>
        <w:t>(t)</w:t>
      </w:r>
      <w:r>
        <w:rPr>
          <w:rFonts w:hint="eastAsia"/>
          <w:sz w:val="24"/>
        </w:rPr>
        <w:t>为</w:t>
      </w:r>
      <w:r>
        <w:rPr>
          <w:sz w:val="24"/>
        </w:rPr>
        <w:t>输入量，</w:t>
      </w:r>
      <w:proofErr w:type="spellStart"/>
      <w:r w:rsidR="006939B2" w:rsidRPr="006939B2">
        <w:rPr>
          <w:i/>
          <w:sz w:val="24"/>
        </w:rPr>
        <w:t>U</w:t>
      </w:r>
      <w:r w:rsidRPr="006939B2">
        <w:rPr>
          <w:rFonts w:hint="eastAsia"/>
          <w:sz w:val="24"/>
          <w:vertAlign w:val="subscript"/>
        </w:rPr>
        <w:t>o</w:t>
      </w:r>
      <w:proofErr w:type="spellEnd"/>
      <w:r>
        <w:rPr>
          <w:rFonts w:hint="eastAsia"/>
          <w:sz w:val="24"/>
        </w:rPr>
        <w:t>(t)</w:t>
      </w:r>
      <w:r>
        <w:rPr>
          <w:rFonts w:hint="eastAsia"/>
          <w:sz w:val="24"/>
        </w:rPr>
        <w:t>为</w:t>
      </w:r>
      <w:r>
        <w:rPr>
          <w:sz w:val="24"/>
        </w:rPr>
        <w:t>输出量。</w:t>
      </w:r>
    </w:p>
    <w:p w14:paraId="5DC3A763" w14:textId="77777777" w:rsidR="00203599" w:rsidRDefault="00203599" w:rsidP="00FD497D">
      <w:pPr>
        <w:spacing w:beforeLines="50" w:before="156" w:afterLines="50" w:after="156"/>
        <w:jc w:val="center"/>
        <w:outlineLvl w:val="0"/>
        <w:rPr>
          <w:sz w:val="24"/>
        </w:rPr>
      </w:pPr>
      <w:r w:rsidRPr="00203599">
        <w:rPr>
          <w:rFonts w:hint="eastAsia"/>
          <w:noProof/>
        </w:rPr>
        <w:drawing>
          <wp:inline distT="0" distB="0" distL="0" distR="0" wp14:anchorId="73C34D72" wp14:editId="267EF5AB">
            <wp:extent cx="3430829" cy="1445735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219" cy="1455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96213" w14:textId="77777777" w:rsidR="00203599" w:rsidRDefault="00B46D57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lastRenderedPageBreak/>
        <w:t>利用</w:t>
      </w:r>
      <w:r>
        <w:rPr>
          <w:sz w:val="24"/>
        </w:rPr>
        <w:t>MATLAB</w:t>
      </w:r>
      <w:r w:rsidR="00203599">
        <w:rPr>
          <w:rFonts w:hint="eastAsia"/>
          <w:sz w:val="24"/>
        </w:rPr>
        <w:t>求解这个</w:t>
      </w:r>
      <w:r w:rsidR="00203599">
        <w:rPr>
          <w:sz w:val="24"/>
        </w:rPr>
        <w:t>系统的传递函数，零极点及</w:t>
      </w:r>
      <w:r w:rsidR="00203599">
        <w:rPr>
          <w:rFonts w:hint="eastAsia"/>
          <w:sz w:val="24"/>
        </w:rPr>
        <w:t>阶跃</w:t>
      </w:r>
      <w:r w:rsidR="00203599">
        <w:rPr>
          <w:sz w:val="24"/>
        </w:rPr>
        <w:t>响应</w:t>
      </w:r>
      <w:r w:rsidR="00203599">
        <w:rPr>
          <w:rFonts w:hint="eastAsia"/>
          <w:sz w:val="24"/>
        </w:rPr>
        <w:t>。</w:t>
      </w:r>
      <w:r w:rsidR="00203599">
        <w:rPr>
          <w:sz w:val="24"/>
        </w:rPr>
        <w:t>（</w:t>
      </w:r>
      <w:r w:rsidR="00203599">
        <w:rPr>
          <w:rFonts w:hint="eastAsia"/>
          <w:sz w:val="24"/>
        </w:rPr>
        <w:t>假设</w:t>
      </w:r>
      <w:r w:rsidR="00203599" w:rsidRPr="000E5365">
        <w:rPr>
          <w:i/>
          <w:sz w:val="24"/>
        </w:rPr>
        <w:t>R</w:t>
      </w:r>
      <w:r w:rsidR="00203599" w:rsidRPr="000E5365">
        <w:rPr>
          <w:sz w:val="24"/>
          <w:vertAlign w:val="subscript"/>
        </w:rPr>
        <w:t>1</w:t>
      </w:r>
      <w:r w:rsidR="00203599">
        <w:rPr>
          <w:sz w:val="24"/>
        </w:rPr>
        <w:t>=</w:t>
      </w:r>
      <w:r w:rsidR="00203599" w:rsidRPr="000E5365">
        <w:rPr>
          <w:i/>
          <w:sz w:val="24"/>
        </w:rPr>
        <w:t>R</w:t>
      </w:r>
      <w:r w:rsidR="00203599" w:rsidRPr="000E5365">
        <w:rPr>
          <w:sz w:val="24"/>
          <w:vertAlign w:val="subscript"/>
        </w:rPr>
        <w:t>2</w:t>
      </w:r>
      <w:r w:rsidR="00203599">
        <w:rPr>
          <w:sz w:val="24"/>
        </w:rPr>
        <w:t>=1</w:t>
      </w:r>
      <w:r w:rsidR="00203599">
        <w:rPr>
          <w:rFonts w:ascii="宋体" w:hAnsi="宋体" w:hint="eastAsia"/>
          <w:sz w:val="24"/>
        </w:rPr>
        <w:t>Ω</w:t>
      </w:r>
      <w:r w:rsidR="00203599">
        <w:rPr>
          <w:rFonts w:hint="eastAsia"/>
          <w:sz w:val="24"/>
        </w:rPr>
        <w:t>，</w:t>
      </w:r>
      <w:r w:rsidR="00203599" w:rsidRPr="000E5365">
        <w:rPr>
          <w:i/>
          <w:sz w:val="24"/>
        </w:rPr>
        <w:t>C</w:t>
      </w:r>
      <w:r w:rsidR="00203599">
        <w:rPr>
          <w:sz w:val="24"/>
        </w:rPr>
        <w:t>=1F</w:t>
      </w:r>
      <w:r w:rsidR="00203599">
        <w:rPr>
          <w:sz w:val="24"/>
        </w:rPr>
        <w:t>，</w:t>
      </w:r>
      <w:r w:rsidR="00203599" w:rsidRPr="000E5365">
        <w:rPr>
          <w:i/>
          <w:sz w:val="24"/>
        </w:rPr>
        <w:t>L</w:t>
      </w:r>
      <w:r w:rsidR="00203599">
        <w:rPr>
          <w:sz w:val="24"/>
        </w:rPr>
        <w:t>=1H</w:t>
      </w:r>
      <w:r w:rsidR="00203599">
        <w:rPr>
          <w:sz w:val="24"/>
        </w:rPr>
        <w:t>）</w:t>
      </w:r>
    </w:p>
    <w:p w14:paraId="3B34445A" w14:textId="77777777" w:rsidR="00032C7C" w:rsidRPr="00D848A3" w:rsidRDefault="00032C7C" w:rsidP="00032C7C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2</w:t>
      </w:r>
      <w:r w:rsidRPr="00D848A3">
        <w:rPr>
          <w:rFonts w:hint="eastAsia"/>
          <w:sz w:val="24"/>
        </w:rPr>
        <w:t>、</w:t>
      </w:r>
      <w:r w:rsidRPr="00D848A3">
        <w:rPr>
          <w:sz w:val="24"/>
        </w:rPr>
        <w:t>已知如图的控制系统，其中</w:t>
      </w:r>
      <w:r w:rsidRPr="00D848A3">
        <w:rPr>
          <w:position w:val="-24"/>
          <w:sz w:val="24"/>
        </w:rPr>
        <w:object w:dxaOrig="1840" w:dyaOrig="620" w14:anchorId="6FA360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pt;height:31.2pt" o:ole="">
            <v:imagedata r:id="rId7" o:title=""/>
          </v:shape>
          <o:OLEObject Type="Embed" ProgID="Equation.DSMT4" ShapeID="_x0000_i1025" DrawAspect="Content" ObjectID="_1729459606" r:id="rId8"/>
        </w:object>
      </w:r>
      <w:r w:rsidRPr="00D848A3">
        <w:rPr>
          <w:rFonts w:hint="eastAsia"/>
          <w:sz w:val="24"/>
        </w:rPr>
        <w:t>，</w:t>
      </w:r>
      <w:r w:rsidRPr="00D848A3">
        <w:rPr>
          <w:position w:val="-24"/>
          <w:sz w:val="24"/>
        </w:rPr>
        <w:object w:dxaOrig="1440" w:dyaOrig="620" w14:anchorId="69B1AF14">
          <v:shape id="_x0000_i1026" type="#_x0000_t75" style="width:1in;height:31.2pt" o:ole="">
            <v:imagedata r:id="rId9" o:title=""/>
          </v:shape>
          <o:OLEObject Type="Embed" ProgID="Equation.DSMT4" ShapeID="_x0000_i1026" DrawAspect="Content" ObjectID="_1729459607" r:id="rId10"/>
        </w:object>
      </w:r>
      <w:r w:rsidRPr="00D848A3">
        <w:rPr>
          <w:rFonts w:hint="eastAsia"/>
          <w:sz w:val="24"/>
        </w:rPr>
        <w:t>，</w:t>
      </w:r>
      <w:r w:rsidRPr="00D848A3">
        <w:rPr>
          <w:position w:val="-24"/>
          <w:sz w:val="24"/>
        </w:rPr>
        <w:object w:dxaOrig="1100" w:dyaOrig="620" w14:anchorId="60967518">
          <v:shape id="_x0000_i1027" type="#_x0000_t75" style="width:54.6pt;height:31.2pt" o:ole="">
            <v:imagedata r:id="rId11" o:title=""/>
          </v:shape>
          <o:OLEObject Type="Embed" ProgID="Equation.DSMT4" ShapeID="_x0000_i1027" DrawAspect="Content" ObjectID="_1729459608" r:id="rId12"/>
        </w:object>
      </w:r>
      <w:r w:rsidRPr="00D848A3">
        <w:rPr>
          <w:rFonts w:hint="eastAsia"/>
          <w:sz w:val="24"/>
        </w:rPr>
        <w:t>，</w:t>
      </w:r>
      <w:r w:rsidRPr="00D848A3">
        <w:rPr>
          <w:position w:val="-24"/>
          <w:sz w:val="24"/>
        </w:rPr>
        <w:object w:dxaOrig="1280" w:dyaOrig="620" w14:anchorId="071709F7">
          <v:shape id="_x0000_i1028" type="#_x0000_t75" style="width:64.2pt;height:31.2pt" o:ole="">
            <v:imagedata r:id="rId13" o:title=""/>
          </v:shape>
          <o:OLEObject Type="Embed" ProgID="Equation.DSMT4" ShapeID="_x0000_i1028" DrawAspect="Content" ObjectID="_1729459609" r:id="rId14"/>
        </w:object>
      </w:r>
      <w:r w:rsidRPr="00D848A3">
        <w:rPr>
          <w:rFonts w:hint="eastAsia"/>
          <w:sz w:val="24"/>
        </w:rPr>
        <w:t>，</w:t>
      </w:r>
      <w:r>
        <w:rPr>
          <w:rFonts w:hint="eastAsia"/>
          <w:sz w:val="24"/>
        </w:rPr>
        <w:t>利用</w:t>
      </w:r>
      <w:r>
        <w:rPr>
          <w:sz w:val="24"/>
        </w:rPr>
        <w:t>MATLAB</w:t>
      </w:r>
      <w:r w:rsidRPr="00D848A3">
        <w:rPr>
          <w:sz w:val="24"/>
        </w:rPr>
        <w:t>求闭环传递函数</w:t>
      </w:r>
      <w:r w:rsidRPr="00D848A3">
        <w:rPr>
          <w:position w:val="-28"/>
          <w:sz w:val="24"/>
        </w:rPr>
        <w:object w:dxaOrig="560" w:dyaOrig="660" w14:anchorId="19E5FFF5">
          <v:shape id="_x0000_i1029" type="#_x0000_t75" style="width:28.2pt;height:33pt" o:ole="">
            <v:imagedata r:id="rId15" o:title=""/>
          </v:shape>
          <o:OLEObject Type="Embed" ProgID="Equation.DSMT4" ShapeID="_x0000_i1029" DrawAspect="Content" ObjectID="_1729459610" r:id="rId16"/>
        </w:object>
      </w:r>
      <w:r w:rsidRPr="00D848A3">
        <w:rPr>
          <w:rFonts w:hint="eastAsia"/>
          <w:sz w:val="24"/>
        </w:rPr>
        <w:t>。</w:t>
      </w:r>
    </w:p>
    <w:p w14:paraId="5F2EF52E" w14:textId="77777777" w:rsidR="00032C7C" w:rsidRDefault="001038AD" w:rsidP="001038AD">
      <w:pPr>
        <w:spacing w:beforeLines="50" w:before="156" w:afterLines="50" w:after="156"/>
        <w:jc w:val="center"/>
        <w:outlineLvl w:val="0"/>
        <w:rPr>
          <w:sz w:val="24"/>
        </w:rPr>
      </w:pPr>
      <w:r w:rsidRPr="001038AD">
        <w:rPr>
          <w:rFonts w:hint="eastAsia"/>
          <w:noProof/>
        </w:rPr>
        <w:drawing>
          <wp:inline distT="0" distB="0" distL="0" distR="0" wp14:anchorId="27990876" wp14:editId="34E66205">
            <wp:extent cx="3450479" cy="1843430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3545" cy="1850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0C04D" w14:textId="77777777" w:rsidR="001600BD" w:rsidRPr="00D848A3" w:rsidRDefault="00032C7C" w:rsidP="003F00E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3</w:t>
      </w:r>
      <w:r w:rsidR="001600BD" w:rsidRPr="00D848A3">
        <w:rPr>
          <w:rFonts w:hint="eastAsia"/>
          <w:sz w:val="24"/>
        </w:rPr>
        <w:t>、</w:t>
      </w:r>
      <w:r w:rsidR="002107BB" w:rsidRPr="00D848A3">
        <w:rPr>
          <w:rFonts w:hint="eastAsia"/>
          <w:sz w:val="24"/>
        </w:rPr>
        <w:t>建立</w:t>
      </w:r>
      <w:r w:rsidR="002107BB" w:rsidRPr="00D848A3">
        <w:rPr>
          <w:rFonts w:hint="eastAsia"/>
          <w:sz w:val="24"/>
        </w:rPr>
        <w:t>Simulink</w:t>
      </w:r>
      <w:r w:rsidR="002107BB" w:rsidRPr="00D848A3">
        <w:rPr>
          <w:rFonts w:hint="eastAsia"/>
          <w:sz w:val="24"/>
        </w:rPr>
        <w:t>模型</w:t>
      </w:r>
      <w:r w:rsidR="002107BB" w:rsidRPr="00D848A3">
        <w:rPr>
          <w:sz w:val="24"/>
        </w:rPr>
        <w:t>，用示波器显示幅值为</w:t>
      </w:r>
      <w:r w:rsidR="002107BB" w:rsidRPr="00D848A3">
        <w:rPr>
          <w:rFonts w:hint="eastAsia"/>
          <w:sz w:val="24"/>
        </w:rPr>
        <w:t>1</w:t>
      </w:r>
      <w:r w:rsidR="002107BB" w:rsidRPr="00D848A3">
        <w:rPr>
          <w:rFonts w:hint="eastAsia"/>
          <w:sz w:val="24"/>
        </w:rPr>
        <w:t>，频率</w:t>
      </w:r>
      <w:r w:rsidR="002107BB" w:rsidRPr="00D848A3">
        <w:rPr>
          <w:sz w:val="24"/>
        </w:rPr>
        <w:t>为</w:t>
      </w:r>
      <w:r w:rsidR="002107BB" w:rsidRPr="00D848A3">
        <w:rPr>
          <w:rFonts w:hint="eastAsia"/>
          <w:sz w:val="24"/>
        </w:rPr>
        <w:t>1rad/sec</w:t>
      </w:r>
      <w:r w:rsidR="007C683B">
        <w:rPr>
          <w:rFonts w:hint="eastAsia"/>
          <w:sz w:val="24"/>
        </w:rPr>
        <w:t>的余</w:t>
      </w:r>
      <w:r w:rsidR="002107BB" w:rsidRPr="00D848A3">
        <w:rPr>
          <w:sz w:val="24"/>
        </w:rPr>
        <w:t>弦信号</w:t>
      </w:r>
      <w:r w:rsidR="002107BB" w:rsidRPr="00D848A3">
        <w:rPr>
          <w:rFonts w:hint="eastAsia"/>
          <w:sz w:val="24"/>
        </w:rPr>
        <w:t>及其</w:t>
      </w:r>
      <w:r w:rsidR="002107BB" w:rsidRPr="00D848A3">
        <w:rPr>
          <w:sz w:val="24"/>
        </w:rPr>
        <w:t>积分和微分波形；</w:t>
      </w:r>
    </w:p>
    <w:p w14:paraId="115E149B" w14:textId="77777777" w:rsidR="002107BB" w:rsidRPr="00D848A3" w:rsidRDefault="00032C7C" w:rsidP="003F00E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4</w:t>
      </w:r>
      <w:r w:rsidR="0019438D" w:rsidRPr="00D848A3">
        <w:rPr>
          <w:rFonts w:hint="eastAsia"/>
          <w:sz w:val="24"/>
        </w:rPr>
        <w:t>、</w:t>
      </w:r>
      <w:r w:rsidR="00D87847" w:rsidRPr="00D848A3">
        <w:rPr>
          <w:rFonts w:hint="eastAsia"/>
          <w:sz w:val="24"/>
        </w:rPr>
        <w:t>有</w:t>
      </w:r>
      <w:r w:rsidR="00D87847" w:rsidRPr="00D848A3">
        <w:rPr>
          <w:sz w:val="24"/>
        </w:rPr>
        <w:t>初始状态为</w:t>
      </w:r>
      <w:r w:rsidR="00D87847" w:rsidRPr="00D848A3">
        <w:rPr>
          <w:rFonts w:hint="eastAsia"/>
          <w:sz w:val="24"/>
        </w:rPr>
        <w:t>0</w:t>
      </w:r>
      <w:r w:rsidR="00D87847" w:rsidRPr="00D848A3">
        <w:rPr>
          <w:rFonts w:hint="eastAsia"/>
          <w:sz w:val="24"/>
        </w:rPr>
        <w:t>的</w:t>
      </w:r>
      <w:r w:rsidR="00D87847" w:rsidRPr="00D848A3">
        <w:rPr>
          <w:sz w:val="24"/>
        </w:rPr>
        <w:t>二阶微分方程</w:t>
      </w:r>
      <w:r w:rsidR="00D87847" w:rsidRPr="00D848A3">
        <w:rPr>
          <w:rFonts w:hint="eastAsia"/>
          <w:sz w:val="24"/>
        </w:rPr>
        <w:t>x</w:t>
      </w:r>
      <w:proofErr w:type="gramStart"/>
      <w:r w:rsidR="007C683B">
        <w:rPr>
          <w:sz w:val="24"/>
        </w:rPr>
        <w:t>’’</w:t>
      </w:r>
      <w:proofErr w:type="gramEnd"/>
      <w:r w:rsidR="007C683B">
        <w:rPr>
          <w:sz w:val="24"/>
        </w:rPr>
        <w:t>+0.4x</w:t>
      </w:r>
      <w:proofErr w:type="gramStart"/>
      <w:r w:rsidR="007C683B">
        <w:rPr>
          <w:sz w:val="24"/>
        </w:rPr>
        <w:t>’</w:t>
      </w:r>
      <w:proofErr w:type="gramEnd"/>
      <w:r w:rsidR="007C683B">
        <w:rPr>
          <w:sz w:val="24"/>
        </w:rPr>
        <w:t>+0.2x=0.1</w:t>
      </w:r>
      <w:r w:rsidR="00D87847" w:rsidRPr="00D848A3">
        <w:rPr>
          <w:sz w:val="24"/>
        </w:rPr>
        <w:t>u(t)</w:t>
      </w:r>
      <w:r w:rsidR="00D87847" w:rsidRPr="00D848A3">
        <w:rPr>
          <w:rFonts w:hint="eastAsia"/>
          <w:sz w:val="24"/>
        </w:rPr>
        <w:t>，</w:t>
      </w:r>
      <w:r w:rsidR="00D87847" w:rsidRPr="00D848A3">
        <w:rPr>
          <w:sz w:val="24"/>
        </w:rPr>
        <w:t>其中</w:t>
      </w:r>
      <w:r w:rsidR="00D87847" w:rsidRPr="00D848A3">
        <w:rPr>
          <w:rFonts w:hint="eastAsia"/>
          <w:sz w:val="24"/>
        </w:rPr>
        <w:t>u(t)</w:t>
      </w:r>
      <w:r w:rsidR="00D87847" w:rsidRPr="00D848A3">
        <w:rPr>
          <w:rFonts w:hint="eastAsia"/>
          <w:sz w:val="24"/>
        </w:rPr>
        <w:t>是</w:t>
      </w:r>
      <w:r w:rsidR="00D87847" w:rsidRPr="00D848A3">
        <w:rPr>
          <w:sz w:val="24"/>
        </w:rPr>
        <w:t>单位阶跃函数，</w:t>
      </w:r>
      <w:proofErr w:type="gramStart"/>
      <w:r w:rsidR="00D87847" w:rsidRPr="00D848A3">
        <w:rPr>
          <w:sz w:val="24"/>
        </w:rPr>
        <w:t>试建立</w:t>
      </w:r>
      <w:proofErr w:type="gramEnd"/>
      <w:r w:rsidR="00D87847" w:rsidRPr="00D848A3">
        <w:rPr>
          <w:rFonts w:hint="eastAsia"/>
          <w:sz w:val="24"/>
        </w:rPr>
        <w:t>Simulink</w:t>
      </w:r>
      <w:r w:rsidR="00D87847" w:rsidRPr="00D848A3">
        <w:rPr>
          <w:sz w:val="24"/>
        </w:rPr>
        <w:t>模型并</w:t>
      </w:r>
      <w:r w:rsidR="00D87847" w:rsidRPr="00D848A3">
        <w:rPr>
          <w:rFonts w:hint="eastAsia"/>
          <w:sz w:val="24"/>
        </w:rPr>
        <w:t>仿真</w:t>
      </w:r>
      <w:r w:rsidR="00D87847" w:rsidRPr="00D848A3">
        <w:rPr>
          <w:sz w:val="24"/>
        </w:rPr>
        <w:t>，起始时间和结束时间设置为</w:t>
      </w:r>
      <w:r w:rsidR="00D87847" w:rsidRPr="00D848A3">
        <w:rPr>
          <w:rFonts w:hint="eastAsia"/>
          <w:sz w:val="24"/>
        </w:rPr>
        <w:t>0</w:t>
      </w:r>
      <w:r w:rsidR="00D87847" w:rsidRPr="00D848A3">
        <w:rPr>
          <w:sz w:val="24"/>
        </w:rPr>
        <w:t>~20</w:t>
      </w:r>
      <w:r w:rsidR="001F7F74" w:rsidRPr="00D848A3">
        <w:rPr>
          <w:rFonts w:hint="eastAsia"/>
          <w:sz w:val="24"/>
        </w:rPr>
        <w:t>；</w:t>
      </w:r>
    </w:p>
    <w:p w14:paraId="61492E7C" w14:textId="77777777" w:rsidR="00600AD5" w:rsidRPr="00D848A3" w:rsidRDefault="00032C7C" w:rsidP="003F00E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5</w:t>
      </w:r>
      <w:r w:rsidR="00600AD5" w:rsidRPr="00D848A3">
        <w:rPr>
          <w:rFonts w:hint="eastAsia"/>
          <w:sz w:val="24"/>
        </w:rPr>
        <w:t>、</w:t>
      </w: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Simulink</w:t>
      </w:r>
      <w:r>
        <w:rPr>
          <w:rFonts w:hint="eastAsia"/>
          <w:sz w:val="24"/>
        </w:rPr>
        <w:t>下</w:t>
      </w:r>
      <w:r w:rsidR="004F0DDC" w:rsidRPr="00D848A3">
        <w:rPr>
          <w:rFonts w:hint="eastAsia"/>
          <w:sz w:val="24"/>
        </w:rPr>
        <w:t>将</w:t>
      </w:r>
      <w:r w:rsidR="004F0DDC" w:rsidRPr="00D848A3">
        <w:rPr>
          <w:sz w:val="24"/>
        </w:rPr>
        <w:t>子系统编辑成一</w:t>
      </w:r>
      <w:proofErr w:type="gramStart"/>
      <w:r w:rsidR="004F0DDC" w:rsidRPr="00D848A3">
        <w:rPr>
          <w:sz w:val="24"/>
        </w:rPr>
        <w:t>个</w:t>
      </w:r>
      <w:proofErr w:type="gramEnd"/>
      <w:r w:rsidR="004F0DDC" w:rsidRPr="00D848A3">
        <w:rPr>
          <w:sz w:val="24"/>
        </w:rPr>
        <w:t>传递函数为</w:t>
      </w:r>
      <w:r w:rsidR="007C683B" w:rsidRPr="00D848A3">
        <w:rPr>
          <w:position w:val="-24"/>
          <w:sz w:val="24"/>
        </w:rPr>
        <w:object w:dxaOrig="1740" w:dyaOrig="620" w14:anchorId="054B3AC7">
          <v:shape id="_x0000_i1030" type="#_x0000_t75" style="width:87pt;height:31.2pt" o:ole="">
            <v:imagedata r:id="rId18" o:title=""/>
          </v:shape>
          <o:OLEObject Type="Embed" ProgID="Equation.DSMT4" ShapeID="_x0000_i1030" DrawAspect="Content" ObjectID="_1729459611" r:id="rId19"/>
        </w:object>
      </w:r>
      <w:r w:rsidR="004F0DDC" w:rsidRPr="00D848A3">
        <w:rPr>
          <w:rFonts w:hint="eastAsia"/>
          <w:sz w:val="24"/>
        </w:rPr>
        <w:t>的</w:t>
      </w:r>
      <w:r w:rsidR="004F0DDC" w:rsidRPr="00D848A3">
        <w:rPr>
          <w:sz w:val="24"/>
        </w:rPr>
        <w:t>系统</w:t>
      </w:r>
      <w:r w:rsidR="003F1E0C" w:rsidRPr="00D848A3">
        <w:rPr>
          <w:rFonts w:hint="eastAsia"/>
          <w:sz w:val="24"/>
        </w:rPr>
        <w:t>，</w:t>
      </w:r>
      <w:r w:rsidR="003F1E0C" w:rsidRPr="00D848A3">
        <w:rPr>
          <w:sz w:val="24"/>
        </w:rPr>
        <w:t>并封装成一</w:t>
      </w:r>
      <w:proofErr w:type="gramStart"/>
      <w:r w:rsidR="003F1E0C" w:rsidRPr="00D848A3">
        <w:rPr>
          <w:sz w:val="24"/>
        </w:rPr>
        <w:t>个</w:t>
      </w:r>
      <w:proofErr w:type="gramEnd"/>
      <w:r w:rsidR="003F1E0C" w:rsidRPr="00D848A3">
        <w:rPr>
          <w:sz w:val="24"/>
        </w:rPr>
        <w:t>模块</w:t>
      </w:r>
      <w:r w:rsidR="004F0DDC" w:rsidRPr="00D848A3">
        <w:rPr>
          <w:sz w:val="24"/>
        </w:rPr>
        <w:t>；</w:t>
      </w:r>
    </w:p>
    <w:p w14:paraId="4F894362" w14:textId="77777777" w:rsidR="001600BD" w:rsidRPr="00D848A3" w:rsidRDefault="001600BD" w:rsidP="003F00E9">
      <w:pPr>
        <w:spacing w:beforeLines="50" w:before="156" w:afterLines="50" w:after="156"/>
        <w:outlineLvl w:val="0"/>
        <w:rPr>
          <w:sz w:val="24"/>
        </w:rPr>
      </w:pPr>
    </w:p>
    <w:p w14:paraId="5FEAD580" w14:textId="77777777" w:rsidR="00242586" w:rsidRPr="00F74677" w:rsidRDefault="001600BD" w:rsidP="00F74677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六、实验数据与结果记录</w:t>
      </w:r>
    </w:p>
    <w:p w14:paraId="4F0D739B" w14:textId="77777777" w:rsidR="00242586" w:rsidRPr="00F74677" w:rsidRDefault="00F74677" w:rsidP="00F74677">
      <w:pPr>
        <w:spacing w:beforeLines="50" w:before="156" w:afterLines="50" w:after="156"/>
        <w:outlineLvl w:val="0"/>
        <w:rPr>
          <w:b/>
          <w:bCs/>
          <w:sz w:val="24"/>
        </w:rPr>
      </w:pPr>
      <w:r w:rsidRPr="00F74677">
        <w:rPr>
          <w:rFonts w:hint="eastAsia"/>
          <w:b/>
          <w:bCs/>
          <w:sz w:val="24"/>
        </w:rPr>
        <w:t>第一题</w:t>
      </w:r>
      <w:r w:rsidR="00242586" w:rsidRPr="00F74677">
        <w:rPr>
          <w:rFonts w:hint="eastAsia"/>
          <w:b/>
          <w:bCs/>
          <w:sz w:val="24"/>
        </w:rPr>
        <w:t>：</w:t>
      </w:r>
    </w:p>
    <w:p w14:paraId="5218CE8F" w14:textId="77777777" w:rsidR="00242586" w:rsidRDefault="00242586" w:rsidP="00F74677">
      <w:pPr>
        <w:spacing w:beforeLines="50" w:before="156" w:afterLines="50" w:after="156"/>
        <w:outlineLvl w:val="0"/>
        <w:rPr>
          <w:sz w:val="24"/>
        </w:rPr>
      </w:pPr>
      <w:r w:rsidRPr="00F74677">
        <w:rPr>
          <w:rFonts w:hint="eastAsia"/>
          <w:b/>
          <w:bCs/>
          <w:sz w:val="24"/>
        </w:rPr>
        <w:t>代码</w:t>
      </w:r>
      <w:r>
        <w:rPr>
          <w:rFonts w:hint="eastAsia"/>
          <w:sz w:val="24"/>
        </w:rPr>
        <w:t>：</w:t>
      </w:r>
    </w:p>
    <w:p w14:paraId="1CB92835" w14:textId="77777777" w:rsidR="00242586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um=[1];</w:t>
      </w:r>
    </w:p>
    <w:p w14:paraId="06482E15" w14:textId="77777777" w:rsidR="00242586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den=[1 2 2];</w:t>
      </w:r>
    </w:p>
    <w:p w14:paraId="1A1C9148" w14:textId="77777777" w:rsidR="00242586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um,de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</w:t>
      </w:r>
    </w:p>
    <w:p w14:paraId="54FE2CBB" w14:textId="77777777" w:rsidR="00242586" w:rsidRPr="00F74677" w:rsidRDefault="00242586" w:rsidP="00F7467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p(sys)</w:t>
      </w:r>
    </w:p>
    <w:p w14:paraId="3606D6E7" w14:textId="77777777" w:rsidR="00242586" w:rsidRDefault="00242586">
      <w:pPr>
        <w:rPr>
          <w:sz w:val="24"/>
        </w:rPr>
      </w:pPr>
      <w:r>
        <w:rPr>
          <w:rFonts w:hint="eastAsia"/>
          <w:sz w:val="24"/>
        </w:rPr>
        <w:t>结果：</w:t>
      </w:r>
    </w:p>
    <w:p w14:paraId="3F6F3502" w14:textId="77777777" w:rsidR="00242586" w:rsidRPr="00242586" w:rsidRDefault="00242586" w:rsidP="00242586">
      <w:pPr>
        <w:rPr>
          <w:sz w:val="24"/>
        </w:rPr>
      </w:pPr>
      <w:r w:rsidRPr="00242586">
        <w:rPr>
          <w:sz w:val="24"/>
        </w:rPr>
        <w:t>sys =</w:t>
      </w:r>
    </w:p>
    <w:p w14:paraId="28516672" w14:textId="77777777" w:rsidR="00242586" w:rsidRPr="00242586" w:rsidRDefault="00242586" w:rsidP="00242586">
      <w:pPr>
        <w:rPr>
          <w:sz w:val="24"/>
        </w:rPr>
      </w:pPr>
      <w:r w:rsidRPr="00242586">
        <w:rPr>
          <w:sz w:val="24"/>
        </w:rPr>
        <w:t xml:space="preserve">        1</w:t>
      </w:r>
    </w:p>
    <w:p w14:paraId="55D3D949" w14:textId="77777777" w:rsidR="00242586" w:rsidRPr="00242586" w:rsidRDefault="00242586" w:rsidP="00242586">
      <w:pPr>
        <w:rPr>
          <w:sz w:val="24"/>
        </w:rPr>
      </w:pPr>
      <w:r w:rsidRPr="00242586">
        <w:rPr>
          <w:sz w:val="24"/>
        </w:rPr>
        <w:t xml:space="preserve">  -------------</w:t>
      </w:r>
      <w:r w:rsidR="00F74677">
        <w:rPr>
          <w:sz w:val="24"/>
        </w:rPr>
        <w:t>----</w:t>
      </w:r>
    </w:p>
    <w:p w14:paraId="3B43B65D" w14:textId="77777777" w:rsidR="00242586" w:rsidRPr="00242586" w:rsidRDefault="00242586" w:rsidP="00242586">
      <w:pPr>
        <w:rPr>
          <w:sz w:val="24"/>
        </w:rPr>
      </w:pPr>
      <w:r w:rsidRPr="00242586">
        <w:rPr>
          <w:sz w:val="24"/>
        </w:rPr>
        <w:t xml:space="preserve">  s^2 + 2 s + 2</w:t>
      </w:r>
    </w:p>
    <w:p w14:paraId="2FB7D664" w14:textId="77777777" w:rsidR="00242586" w:rsidRDefault="00242586" w:rsidP="00242586">
      <w:pPr>
        <w:rPr>
          <w:sz w:val="24"/>
        </w:rPr>
      </w:pPr>
      <w:r w:rsidRPr="00242586">
        <w:rPr>
          <w:sz w:val="24"/>
        </w:rPr>
        <w:t>Continuous-time transfer function.</w:t>
      </w:r>
    </w:p>
    <w:p w14:paraId="3AA8948B" w14:textId="77777777" w:rsidR="00242586" w:rsidRPr="00242586" w:rsidRDefault="00242586" w:rsidP="00242586">
      <w:pPr>
        <w:rPr>
          <w:sz w:val="24"/>
        </w:rPr>
      </w:pPr>
    </w:p>
    <w:p w14:paraId="705766A5" w14:textId="77777777" w:rsidR="00242586" w:rsidRPr="00F74677" w:rsidRDefault="00242586" w:rsidP="00F74677">
      <w:pPr>
        <w:spacing w:beforeLines="50" w:before="156" w:afterLines="50" w:after="156"/>
        <w:outlineLvl w:val="0"/>
        <w:rPr>
          <w:b/>
          <w:bCs/>
          <w:sz w:val="24"/>
        </w:rPr>
      </w:pPr>
      <w:r w:rsidRPr="00F74677">
        <w:rPr>
          <w:rFonts w:hint="eastAsia"/>
          <w:b/>
          <w:bCs/>
          <w:sz w:val="24"/>
        </w:rPr>
        <w:lastRenderedPageBreak/>
        <w:t>图像：</w:t>
      </w:r>
    </w:p>
    <w:p w14:paraId="6409B316" w14:textId="77777777" w:rsidR="00242586" w:rsidRDefault="00242586">
      <w:pPr>
        <w:rPr>
          <w:sz w:val="24"/>
        </w:rPr>
      </w:pPr>
      <w:r>
        <w:rPr>
          <w:noProof/>
        </w:rPr>
        <w:drawing>
          <wp:inline distT="0" distB="0" distL="0" distR="0" wp14:anchorId="321A996B" wp14:editId="417C6F65">
            <wp:extent cx="5274310" cy="4697909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8499A" w14:textId="77777777" w:rsidR="00242586" w:rsidRDefault="00242586">
      <w:pPr>
        <w:rPr>
          <w:sz w:val="24"/>
        </w:rPr>
      </w:pPr>
    </w:p>
    <w:p w14:paraId="1B9C8764" w14:textId="77777777" w:rsidR="00242586" w:rsidRDefault="00242586">
      <w:pPr>
        <w:rPr>
          <w:sz w:val="24"/>
        </w:rPr>
      </w:pPr>
    </w:p>
    <w:p w14:paraId="5F02D720" w14:textId="77777777" w:rsidR="00242586" w:rsidRDefault="00242586">
      <w:pPr>
        <w:rPr>
          <w:sz w:val="24"/>
        </w:rPr>
      </w:pPr>
    </w:p>
    <w:p w14:paraId="0B03D1A0" w14:textId="77777777" w:rsidR="00242586" w:rsidRPr="00F74677" w:rsidRDefault="00F74677" w:rsidP="00F74677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第二题：</w:t>
      </w:r>
    </w:p>
    <w:p w14:paraId="2C8DA94A" w14:textId="77777777" w:rsidR="00242586" w:rsidRPr="00F74677" w:rsidRDefault="00242586" w:rsidP="00F74677">
      <w:pPr>
        <w:spacing w:beforeLines="50" w:before="156" w:afterLines="50" w:after="156"/>
        <w:outlineLvl w:val="0"/>
        <w:rPr>
          <w:b/>
          <w:bCs/>
          <w:sz w:val="24"/>
        </w:rPr>
      </w:pPr>
      <w:r w:rsidRPr="00F74677">
        <w:rPr>
          <w:rFonts w:hint="eastAsia"/>
          <w:b/>
          <w:bCs/>
          <w:sz w:val="24"/>
        </w:rPr>
        <w:t>代码：</w:t>
      </w:r>
    </w:p>
    <w:p w14:paraId="51A43E45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um1=[1 0];den1=[1 2 1]; sys1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num1,den1);</w:t>
      </w:r>
    </w:p>
    <w:p w14:paraId="24F5B45C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um2=[1];den2=[2 5]; sys2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num2,den2);</w:t>
      </w:r>
    </w:p>
    <w:p w14:paraId="0114F85B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um3=[1];den3=[2 0]; sys3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num3,den3);</w:t>
      </w:r>
    </w:p>
    <w:p w14:paraId="1C8860C0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um4=[1 2];den4=[1 1];sys4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num4,den4);</w:t>
      </w:r>
    </w:p>
    <w:p w14:paraId="36F4673D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5=parallel(sys1,sys2);</w:t>
      </w:r>
    </w:p>
    <w:p w14:paraId="59296B0F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6=series(sys1,sys5);</w:t>
      </w:r>
    </w:p>
    <w:p w14:paraId="24FD0328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7=feedback(sys6,sys4,-1);</w:t>
      </w:r>
    </w:p>
    <w:p w14:paraId="196ECDCE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inrea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sys7),</w:t>
      </w:r>
    </w:p>
    <w:p w14:paraId="4ADA1B1F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,p,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]=tf2zp(num1,den1),</w:t>
      </w:r>
    </w:p>
    <w:p w14:paraId="2C4F5273" w14:textId="77777777" w:rsidR="00242586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p(sys7),</w:t>
      </w:r>
    </w:p>
    <w:p w14:paraId="7A1AC59D" w14:textId="77777777" w:rsidR="00242586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14:paraId="701C0EF2" w14:textId="77777777" w:rsidR="00242586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14:paraId="7F763DF1" w14:textId="77777777" w:rsidR="00242586" w:rsidRPr="00F74677" w:rsidRDefault="00242586" w:rsidP="00F74677">
      <w:pPr>
        <w:spacing w:beforeLines="50" w:before="156" w:afterLines="50" w:after="156"/>
        <w:outlineLvl w:val="0"/>
        <w:rPr>
          <w:b/>
          <w:bCs/>
          <w:sz w:val="24"/>
        </w:rPr>
      </w:pPr>
      <w:r w:rsidRPr="00F74677">
        <w:rPr>
          <w:rFonts w:hint="eastAsia"/>
          <w:b/>
          <w:bCs/>
          <w:sz w:val="24"/>
        </w:rPr>
        <w:lastRenderedPageBreak/>
        <w:t>结果：</w:t>
      </w:r>
    </w:p>
    <w:p w14:paraId="76333345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proofErr w:type="spellStart"/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ns</w:t>
      </w:r>
      <w:proofErr w:type="spellEnd"/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</w:t>
      </w:r>
    </w:p>
    <w:p w14:paraId="2542CD7D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1.5 s^4 + 5 s^3 + 4 s^2 + 0.5 s</w:t>
      </w:r>
    </w:p>
    <w:p w14:paraId="0ED1EBC9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----------------------------------</w:t>
      </w:r>
    </w:p>
    <w:p w14:paraId="264F3A6A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s^6 + 7.5 s^5 + 24 s^4 + 41.5 s^3 + 37.5 s^2  + 14.5 s + 2.5</w:t>
      </w:r>
    </w:p>
    <w:p w14:paraId="4880B76B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0D096595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 =</w:t>
      </w:r>
      <w:r w:rsidR="00F74677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0</w:t>
      </w:r>
    </w:p>
    <w:p w14:paraId="3C8AB336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 =</w:t>
      </w:r>
      <w:r w:rsidR="00F74677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-1</w:t>
      </w:r>
    </w:p>
    <w:p w14:paraId="3009ED4B" w14:textId="77777777" w:rsidR="00242586" w:rsidRPr="00F74677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k =</w:t>
      </w:r>
      <w:r w:rsidR="00F74677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F74677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1</w:t>
      </w:r>
    </w:p>
    <w:p w14:paraId="07E12573" w14:textId="77777777" w:rsidR="00242586" w:rsidRDefault="00242586" w:rsidP="00242586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</w:p>
    <w:p w14:paraId="63666007" w14:textId="77777777" w:rsidR="00242586" w:rsidRPr="00F74677" w:rsidRDefault="00242586" w:rsidP="00F74677">
      <w:pPr>
        <w:spacing w:beforeLines="50" w:before="156" w:afterLines="50" w:after="156"/>
        <w:outlineLvl w:val="0"/>
        <w:rPr>
          <w:b/>
          <w:bCs/>
          <w:sz w:val="24"/>
        </w:rPr>
      </w:pPr>
      <w:r w:rsidRPr="00F74677">
        <w:rPr>
          <w:rFonts w:hint="eastAsia"/>
          <w:b/>
          <w:bCs/>
          <w:sz w:val="24"/>
        </w:rPr>
        <w:t>图像：</w:t>
      </w:r>
    </w:p>
    <w:p w14:paraId="697ECFAC" w14:textId="77777777" w:rsidR="00242586" w:rsidRDefault="00242586">
      <w:pPr>
        <w:rPr>
          <w:sz w:val="24"/>
        </w:rPr>
      </w:pPr>
      <w:r>
        <w:rPr>
          <w:noProof/>
        </w:rPr>
        <w:drawing>
          <wp:inline distT="0" distB="0" distL="0" distR="0" wp14:anchorId="5DCA4125" wp14:editId="3331FEE9">
            <wp:extent cx="5274310" cy="4697909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1DF3D" w14:textId="77777777" w:rsidR="00242586" w:rsidRDefault="00242586">
      <w:pPr>
        <w:rPr>
          <w:sz w:val="24"/>
        </w:rPr>
      </w:pPr>
    </w:p>
    <w:p w14:paraId="1A0DF444" w14:textId="77777777" w:rsidR="00242586" w:rsidRDefault="00242586">
      <w:pPr>
        <w:rPr>
          <w:sz w:val="24"/>
        </w:rPr>
      </w:pPr>
    </w:p>
    <w:p w14:paraId="246084A9" w14:textId="77777777" w:rsidR="00F74677" w:rsidRDefault="00F74677">
      <w:pPr>
        <w:rPr>
          <w:sz w:val="24"/>
        </w:rPr>
      </w:pPr>
    </w:p>
    <w:p w14:paraId="25CE0477" w14:textId="77777777" w:rsidR="00F74677" w:rsidRDefault="00F74677">
      <w:pPr>
        <w:rPr>
          <w:sz w:val="24"/>
        </w:rPr>
      </w:pPr>
    </w:p>
    <w:p w14:paraId="6B8DFE21" w14:textId="77777777" w:rsidR="00F74677" w:rsidRDefault="00F74677">
      <w:pPr>
        <w:rPr>
          <w:sz w:val="24"/>
        </w:rPr>
      </w:pPr>
    </w:p>
    <w:p w14:paraId="415B1AF8" w14:textId="77777777" w:rsidR="00F74677" w:rsidRDefault="00F74677">
      <w:pPr>
        <w:rPr>
          <w:sz w:val="24"/>
        </w:rPr>
      </w:pPr>
    </w:p>
    <w:p w14:paraId="5F2673FC" w14:textId="77777777" w:rsidR="00F74677" w:rsidRDefault="00F74677">
      <w:pPr>
        <w:rPr>
          <w:sz w:val="24"/>
        </w:rPr>
      </w:pPr>
    </w:p>
    <w:p w14:paraId="613C66DB" w14:textId="77777777" w:rsidR="00F74677" w:rsidRDefault="00F74677">
      <w:pPr>
        <w:rPr>
          <w:sz w:val="24"/>
        </w:rPr>
      </w:pPr>
    </w:p>
    <w:p w14:paraId="6542D75E" w14:textId="77777777" w:rsidR="00863A3C" w:rsidRPr="00863A3C" w:rsidRDefault="00863A3C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第三题</w:t>
      </w:r>
      <w:r w:rsidR="0055005A" w:rsidRPr="00863A3C">
        <w:rPr>
          <w:rFonts w:hint="eastAsia"/>
          <w:b/>
          <w:bCs/>
          <w:sz w:val="24"/>
        </w:rPr>
        <w:t>：</w:t>
      </w:r>
    </w:p>
    <w:p w14:paraId="504D1BFF" w14:textId="77777777" w:rsidR="00863A3C" w:rsidRPr="00863A3C" w:rsidRDefault="00863A3C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 w:rsidRPr="00863A3C">
        <w:rPr>
          <w:rFonts w:hint="eastAsia"/>
          <w:b/>
          <w:bCs/>
          <w:sz w:val="24"/>
        </w:rPr>
        <w:t>Simulink</w:t>
      </w:r>
      <w:r w:rsidRPr="00863A3C">
        <w:rPr>
          <w:rFonts w:hint="eastAsia"/>
          <w:b/>
          <w:bCs/>
          <w:sz w:val="24"/>
        </w:rPr>
        <w:t>模型和</w:t>
      </w:r>
      <w:r w:rsidRPr="00863A3C">
        <w:rPr>
          <w:b/>
          <w:bCs/>
          <w:sz w:val="24"/>
        </w:rPr>
        <w:t>波形</w:t>
      </w:r>
      <w:r w:rsidRPr="00863A3C">
        <w:rPr>
          <w:rFonts w:hint="eastAsia"/>
          <w:b/>
          <w:bCs/>
          <w:sz w:val="24"/>
        </w:rPr>
        <w:t>如下：</w:t>
      </w:r>
    </w:p>
    <w:p w14:paraId="3937E03A" w14:textId="77777777" w:rsidR="00863A3C" w:rsidRPr="00863A3C" w:rsidRDefault="00863A3C">
      <w:pPr>
        <w:rPr>
          <w:sz w:val="24"/>
        </w:rPr>
      </w:pPr>
    </w:p>
    <w:p w14:paraId="2FA1DBB3" w14:textId="77777777" w:rsidR="0055005A" w:rsidRDefault="0055005A">
      <w:pPr>
        <w:rPr>
          <w:sz w:val="24"/>
        </w:rPr>
      </w:pPr>
      <w:r>
        <w:rPr>
          <w:noProof/>
        </w:rPr>
        <w:drawing>
          <wp:inline distT="0" distB="0" distL="0" distR="0" wp14:anchorId="200CFBA6" wp14:editId="2D1EE254">
            <wp:extent cx="5256000" cy="570217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/>
                    <a:srcRect b="2391"/>
                    <a:stretch/>
                  </pic:blipFill>
                  <pic:spPr bwMode="auto">
                    <a:xfrm>
                      <a:off x="0" y="0"/>
                      <a:ext cx="5256000" cy="5702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763891" w14:textId="77777777" w:rsidR="00C07743" w:rsidRDefault="00C07743">
      <w:pPr>
        <w:rPr>
          <w:sz w:val="24"/>
        </w:rPr>
      </w:pPr>
    </w:p>
    <w:p w14:paraId="25650B03" w14:textId="77777777" w:rsidR="00C07743" w:rsidRDefault="00C07743">
      <w:pPr>
        <w:rPr>
          <w:sz w:val="24"/>
        </w:rPr>
      </w:pPr>
    </w:p>
    <w:p w14:paraId="30644124" w14:textId="77777777" w:rsidR="00863A3C" w:rsidRDefault="00863A3C">
      <w:pPr>
        <w:rPr>
          <w:sz w:val="24"/>
        </w:rPr>
      </w:pPr>
    </w:p>
    <w:p w14:paraId="1123CDC2" w14:textId="77777777" w:rsidR="00863A3C" w:rsidRDefault="00863A3C">
      <w:pPr>
        <w:rPr>
          <w:sz w:val="24"/>
        </w:rPr>
      </w:pPr>
    </w:p>
    <w:p w14:paraId="2599507D" w14:textId="77777777" w:rsidR="00863A3C" w:rsidRDefault="00863A3C">
      <w:pPr>
        <w:rPr>
          <w:sz w:val="24"/>
        </w:rPr>
      </w:pPr>
    </w:p>
    <w:p w14:paraId="05B18A0E" w14:textId="77777777" w:rsidR="00863A3C" w:rsidRDefault="00863A3C">
      <w:pPr>
        <w:rPr>
          <w:sz w:val="24"/>
        </w:rPr>
      </w:pPr>
    </w:p>
    <w:p w14:paraId="0709E8DF" w14:textId="77777777" w:rsidR="00863A3C" w:rsidRDefault="00863A3C">
      <w:pPr>
        <w:rPr>
          <w:sz w:val="24"/>
        </w:rPr>
      </w:pPr>
    </w:p>
    <w:p w14:paraId="223765D1" w14:textId="77777777" w:rsidR="00863A3C" w:rsidRDefault="00863A3C">
      <w:pPr>
        <w:rPr>
          <w:sz w:val="24"/>
        </w:rPr>
      </w:pPr>
    </w:p>
    <w:p w14:paraId="4249BC3F" w14:textId="77777777" w:rsidR="00863A3C" w:rsidRDefault="00863A3C">
      <w:pPr>
        <w:rPr>
          <w:sz w:val="24"/>
        </w:rPr>
      </w:pPr>
    </w:p>
    <w:p w14:paraId="21C79501" w14:textId="77777777" w:rsidR="00863A3C" w:rsidRDefault="00863A3C">
      <w:pPr>
        <w:rPr>
          <w:sz w:val="24"/>
        </w:rPr>
      </w:pPr>
    </w:p>
    <w:p w14:paraId="00AC1239" w14:textId="77777777" w:rsidR="00863A3C" w:rsidRDefault="00863A3C">
      <w:pPr>
        <w:rPr>
          <w:sz w:val="24"/>
        </w:rPr>
      </w:pPr>
    </w:p>
    <w:p w14:paraId="6443B36D" w14:textId="77777777" w:rsidR="00C07743" w:rsidRPr="00863A3C" w:rsidRDefault="00863A3C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第四题</w:t>
      </w:r>
      <w:r w:rsidR="00C07743" w:rsidRPr="00863A3C">
        <w:rPr>
          <w:rFonts w:hint="eastAsia"/>
          <w:b/>
          <w:bCs/>
          <w:sz w:val="24"/>
        </w:rPr>
        <w:t>：</w:t>
      </w:r>
    </w:p>
    <w:p w14:paraId="14474893" w14:textId="77777777" w:rsidR="00863A3C" w:rsidRPr="00863A3C" w:rsidRDefault="00863A3C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 w:rsidRPr="00863A3C">
        <w:rPr>
          <w:b/>
          <w:bCs/>
          <w:sz w:val="24"/>
        </w:rPr>
        <w:t>二阶微分方程</w:t>
      </w:r>
      <w:r w:rsidRPr="00863A3C">
        <w:rPr>
          <w:rFonts w:hint="eastAsia"/>
          <w:b/>
          <w:bCs/>
          <w:sz w:val="24"/>
        </w:rPr>
        <w:t>x</w:t>
      </w:r>
      <w:proofErr w:type="gramStart"/>
      <w:r w:rsidRPr="00863A3C">
        <w:rPr>
          <w:b/>
          <w:bCs/>
          <w:sz w:val="24"/>
        </w:rPr>
        <w:t>’’</w:t>
      </w:r>
      <w:proofErr w:type="gramEnd"/>
      <w:r w:rsidRPr="00863A3C">
        <w:rPr>
          <w:b/>
          <w:bCs/>
          <w:sz w:val="24"/>
        </w:rPr>
        <w:t>+0.4x</w:t>
      </w:r>
      <w:proofErr w:type="gramStart"/>
      <w:r w:rsidRPr="00863A3C">
        <w:rPr>
          <w:b/>
          <w:bCs/>
          <w:sz w:val="24"/>
        </w:rPr>
        <w:t>’</w:t>
      </w:r>
      <w:proofErr w:type="gramEnd"/>
      <w:r w:rsidRPr="00863A3C">
        <w:rPr>
          <w:b/>
          <w:bCs/>
          <w:sz w:val="24"/>
        </w:rPr>
        <w:t>+0.2x=0.1u(t)</w:t>
      </w:r>
      <w:r w:rsidRPr="00863A3C">
        <w:rPr>
          <w:rFonts w:hint="eastAsia"/>
          <w:b/>
          <w:bCs/>
          <w:sz w:val="24"/>
        </w:rPr>
        <w:t>的仿真图像如下：</w:t>
      </w:r>
    </w:p>
    <w:p w14:paraId="0DB7E488" w14:textId="77777777" w:rsidR="00863A3C" w:rsidRDefault="00863A3C">
      <w:pPr>
        <w:rPr>
          <w:sz w:val="24"/>
        </w:rPr>
      </w:pPr>
    </w:p>
    <w:p w14:paraId="62C6E090" w14:textId="77777777" w:rsidR="00C07743" w:rsidRDefault="00C07743">
      <w:pPr>
        <w:rPr>
          <w:sz w:val="24"/>
        </w:rPr>
      </w:pPr>
      <w:r>
        <w:rPr>
          <w:noProof/>
        </w:rPr>
        <w:drawing>
          <wp:inline distT="0" distB="0" distL="0" distR="0" wp14:anchorId="14DD6DE3" wp14:editId="0DCD47E1">
            <wp:extent cx="5274310" cy="4697909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1E622" w14:textId="77777777" w:rsidR="00C07743" w:rsidRDefault="00C07743">
      <w:pPr>
        <w:rPr>
          <w:sz w:val="24"/>
        </w:rPr>
      </w:pPr>
    </w:p>
    <w:p w14:paraId="18065675" w14:textId="77777777" w:rsidR="00C07743" w:rsidRPr="00863A3C" w:rsidRDefault="00863A3C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 w:rsidRPr="00863A3C">
        <w:rPr>
          <w:rFonts w:hint="eastAsia"/>
          <w:b/>
          <w:bCs/>
          <w:sz w:val="24"/>
        </w:rPr>
        <w:t>第五题</w:t>
      </w:r>
      <w:r w:rsidR="00C07743" w:rsidRPr="00863A3C">
        <w:rPr>
          <w:rFonts w:hint="eastAsia"/>
          <w:b/>
          <w:bCs/>
          <w:sz w:val="24"/>
        </w:rPr>
        <w:t>：</w:t>
      </w:r>
    </w:p>
    <w:p w14:paraId="462F9182" w14:textId="77777777" w:rsidR="00C07743" w:rsidRPr="00863A3C" w:rsidRDefault="00C07743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 w:rsidRPr="00863A3C">
        <w:rPr>
          <w:rFonts w:hint="eastAsia"/>
          <w:b/>
          <w:bCs/>
          <w:sz w:val="24"/>
        </w:rPr>
        <w:t>封装图像：</w:t>
      </w:r>
    </w:p>
    <w:p w14:paraId="29EE1240" w14:textId="77777777" w:rsidR="00C07743" w:rsidRDefault="00C07743">
      <w:pPr>
        <w:rPr>
          <w:sz w:val="24"/>
        </w:rPr>
      </w:pPr>
    </w:p>
    <w:p w14:paraId="2D3EFBEA" w14:textId="77777777" w:rsidR="00C07743" w:rsidRDefault="00C07743">
      <w:pPr>
        <w:rPr>
          <w:sz w:val="24"/>
        </w:rPr>
      </w:pPr>
      <w:r>
        <w:rPr>
          <w:noProof/>
        </w:rPr>
        <w:drawing>
          <wp:inline distT="0" distB="0" distL="0" distR="0" wp14:anchorId="174B2EE0" wp14:editId="3A51FA54">
            <wp:extent cx="2476191" cy="1980953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76191" cy="19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3119A" w14:textId="77777777" w:rsidR="00C07743" w:rsidRPr="00863A3C" w:rsidRDefault="00C07743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 w:rsidRPr="00863A3C">
        <w:rPr>
          <w:rFonts w:hint="eastAsia"/>
          <w:b/>
          <w:bCs/>
          <w:sz w:val="24"/>
        </w:rPr>
        <w:lastRenderedPageBreak/>
        <w:t>底层器件：</w:t>
      </w:r>
    </w:p>
    <w:p w14:paraId="61D739BA" w14:textId="77777777" w:rsidR="00C07743" w:rsidRDefault="00C07743">
      <w:pPr>
        <w:rPr>
          <w:sz w:val="24"/>
        </w:rPr>
      </w:pPr>
      <w:r>
        <w:rPr>
          <w:noProof/>
        </w:rPr>
        <w:drawing>
          <wp:inline distT="0" distB="0" distL="0" distR="0" wp14:anchorId="75FD2FC5" wp14:editId="0D1E8ECF">
            <wp:extent cx="2857143" cy="1161905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57143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E8D48" w14:textId="77777777" w:rsidR="00C07743" w:rsidRDefault="00C07743">
      <w:pPr>
        <w:rPr>
          <w:sz w:val="24"/>
        </w:rPr>
      </w:pPr>
    </w:p>
    <w:p w14:paraId="470ECE89" w14:textId="77777777" w:rsidR="00C07743" w:rsidRDefault="00C07743">
      <w:pPr>
        <w:rPr>
          <w:sz w:val="24"/>
        </w:rPr>
      </w:pPr>
    </w:p>
    <w:p w14:paraId="1E162D45" w14:textId="77777777" w:rsidR="00C07743" w:rsidRPr="00863A3C" w:rsidRDefault="00C07743" w:rsidP="00863A3C">
      <w:pPr>
        <w:spacing w:beforeLines="50" w:before="156" w:afterLines="50" w:after="156"/>
        <w:outlineLvl w:val="0"/>
        <w:rPr>
          <w:b/>
          <w:bCs/>
          <w:sz w:val="24"/>
        </w:rPr>
      </w:pPr>
      <w:r w:rsidRPr="00863A3C">
        <w:rPr>
          <w:rFonts w:hint="eastAsia"/>
          <w:b/>
          <w:bCs/>
          <w:sz w:val="24"/>
        </w:rPr>
        <w:t>仿真图像：</w:t>
      </w:r>
    </w:p>
    <w:p w14:paraId="53D37F31" w14:textId="77777777" w:rsidR="00C07743" w:rsidRPr="00D848A3" w:rsidRDefault="00C07743">
      <w:pPr>
        <w:rPr>
          <w:sz w:val="24"/>
        </w:rPr>
      </w:pPr>
      <w:r>
        <w:rPr>
          <w:noProof/>
        </w:rPr>
        <w:drawing>
          <wp:inline distT="0" distB="0" distL="0" distR="0" wp14:anchorId="68594096" wp14:editId="430FACD5">
            <wp:extent cx="5274310" cy="4697909"/>
            <wp:effectExtent l="0" t="0" r="254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07743" w:rsidRPr="00D848A3" w:rsidSect="007376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0D6FDB" w14:textId="77777777" w:rsidR="006035B4" w:rsidRDefault="006035B4" w:rsidP="001600BD">
      <w:r>
        <w:separator/>
      </w:r>
    </w:p>
  </w:endnote>
  <w:endnote w:type="continuationSeparator" w:id="0">
    <w:p w14:paraId="47E5089E" w14:textId="77777777" w:rsidR="006035B4" w:rsidRDefault="006035B4" w:rsidP="00160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73AAAE" w14:textId="77777777" w:rsidR="006035B4" w:rsidRDefault="006035B4" w:rsidP="001600BD">
      <w:r>
        <w:separator/>
      </w:r>
    </w:p>
  </w:footnote>
  <w:footnote w:type="continuationSeparator" w:id="0">
    <w:p w14:paraId="7EDABC2E" w14:textId="77777777" w:rsidR="006035B4" w:rsidRDefault="006035B4" w:rsidP="001600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4DDD"/>
    <w:rsid w:val="00014D15"/>
    <w:rsid w:val="00032C7C"/>
    <w:rsid w:val="000E5365"/>
    <w:rsid w:val="000F4D33"/>
    <w:rsid w:val="001038AD"/>
    <w:rsid w:val="00150C6E"/>
    <w:rsid w:val="001600BD"/>
    <w:rsid w:val="00164AED"/>
    <w:rsid w:val="00174DDD"/>
    <w:rsid w:val="0019438D"/>
    <w:rsid w:val="001F7F74"/>
    <w:rsid w:val="00203599"/>
    <w:rsid w:val="002107BB"/>
    <w:rsid w:val="00211AF7"/>
    <w:rsid w:val="00242586"/>
    <w:rsid w:val="002A0AEE"/>
    <w:rsid w:val="002A7E71"/>
    <w:rsid w:val="0031166D"/>
    <w:rsid w:val="003202FE"/>
    <w:rsid w:val="00340901"/>
    <w:rsid w:val="00390640"/>
    <w:rsid w:val="003A227C"/>
    <w:rsid w:val="003D5848"/>
    <w:rsid w:val="003F00E9"/>
    <w:rsid w:val="003F1E0C"/>
    <w:rsid w:val="004E237C"/>
    <w:rsid w:val="004F0DDC"/>
    <w:rsid w:val="004F115D"/>
    <w:rsid w:val="00527015"/>
    <w:rsid w:val="005451E7"/>
    <w:rsid w:val="0055005A"/>
    <w:rsid w:val="00563936"/>
    <w:rsid w:val="005B51C4"/>
    <w:rsid w:val="005D51C3"/>
    <w:rsid w:val="00600AD5"/>
    <w:rsid w:val="006035B4"/>
    <w:rsid w:val="006208B2"/>
    <w:rsid w:val="00655391"/>
    <w:rsid w:val="006939B2"/>
    <w:rsid w:val="006B7A28"/>
    <w:rsid w:val="006C2AA7"/>
    <w:rsid w:val="00737688"/>
    <w:rsid w:val="007863BC"/>
    <w:rsid w:val="00794F47"/>
    <w:rsid w:val="007C683B"/>
    <w:rsid w:val="007D26A2"/>
    <w:rsid w:val="007F6622"/>
    <w:rsid w:val="00863A3C"/>
    <w:rsid w:val="008D0D08"/>
    <w:rsid w:val="008F114D"/>
    <w:rsid w:val="00902F09"/>
    <w:rsid w:val="0090561F"/>
    <w:rsid w:val="00942106"/>
    <w:rsid w:val="00965BEA"/>
    <w:rsid w:val="00A22035"/>
    <w:rsid w:val="00A5280B"/>
    <w:rsid w:val="00A91DD5"/>
    <w:rsid w:val="00B074AB"/>
    <w:rsid w:val="00B17627"/>
    <w:rsid w:val="00B46D57"/>
    <w:rsid w:val="00B80B2F"/>
    <w:rsid w:val="00BA7F58"/>
    <w:rsid w:val="00C07743"/>
    <w:rsid w:val="00C25592"/>
    <w:rsid w:val="00C529A7"/>
    <w:rsid w:val="00C53C9C"/>
    <w:rsid w:val="00C57D4C"/>
    <w:rsid w:val="00C77B04"/>
    <w:rsid w:val="00C87771"/>
    <w:rsid w:val="00CC0363"/>
    <w:rsid w:val="00CF4955"/>
    <w:rsid w:val="00D20AF0"/>
    <w:rsid w:val="00D848A3"/>
    <w:rsid w:val="00D84AB9"/>
    <w:rsid w:val="00D87847"/>
    <w:rsid w:val="00DE1D2E"/>
    <w:rsid w:val="00E878A2"/>
    <w:rsid w:val="00EE21B7"/>
    <w:rsid w:val="00F0063A"/>
    <w:rsid w:val="00F74677"/>
    <w:rsid w:val="00FD49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514444"/>
  <w15:docId w15:val="{A4CA22DA-A082-45FC-A546-F75C6C2E7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00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00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00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00B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00BD"/>
    <w:rPr>
      <w:sz w:val="18"/>
      <w:szCs w:val="18"/>
    </w:rPr>
  </w:style>
  <w:style w:type="paragraph" w:styleId="a7">
    <w:name w:val="Date"/>
    <w:basedOn w:val="a"/>
    <w:next w:val="a"/>
    <w:link w:val="a8"/>
    <w:qFormat/>
    <w:rsid w:val="001600BD"/>
    <w:pPr>
      <w:ind w:leftChars="2500" w:left="2500"/>
    </w:pPr>
  </w:style>
  <w:style w:type="character" w:customStyle="1" w:styleId="a8">
    <w:name w:val="日期 字符"/>
    <w:basedOn w:val="a0"/>
    <w:link w:val="a7"/>
    <w:qFormat/>
    <w:rsid w:val="001600BD"/>
    <w:rPr>
      <w:rFonts w:ascii="Times New Roman" w:eastAsia="宋体" w:hAnsi="Times New Roman" w:cs="Times New Roman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3F00E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3F00E9"/>
    <w:rPr>
      <w:rFonts w:ascii="Times New Roman" w:eastAsia="宋体" w:hAnsi="Times New Roman" w:cs="Times New Roman"/>
      <w:sz w:val="18"/>
      <w:szCs w:val="18"/>
    </w:rPr>
  </w:style>
  <w:style w:type="character" w:styleId="ab">
    <w:name w:val="Placeholder Text"/>
    <w:basedOn w:val="a0"/>
    <w:uiPriority w:val="99"/>
    <w:semiHidden/>
    <w:rsid w:val="00D878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7</Pages>
  <Words>242</Words>
  <Characters>1383</Characters>
  <Application>Microsoft Office Word</Application>
  <DocSecurity>0</DocSecurity>
  <Lines>11</Lines>
  <Paragraphs>3</Paragraphs>
  <ScaleCrop>false</ScaleCrop>
  <Company/>
  <LinksUpToDate>false</LinksUpToDate>
  <CharactersWithSpaces>1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Jiaqi</dc:creator>
  <cp:keywords/>
  <dc:description/>
  <cp:lastModifiedBy>埃尔弗雷德 施坦因</cp:lastModifiedBy>
  <cp:revision>45</cp:revision>
  <cp:lastPrinted>2021-01-10T03:02:00Z</cp:lastPrinted>
  <dcterms:created xsi:type="dcterms:W3CDTF">2019-11-17T09:08:00Z</dcterms:created>
  <dcterms:modified xsi:type="dcterms:W3CDTF">2022-11-08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